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EFA4AF4" w14:textId="77777777" w:rsidR="00874465" w:rsidRDefault="00000000">
      <w:pPr>
        <w:spacing w:after="0"/>
        <w:ind w:firstLine="0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BM05)</w:t>
      </w:r>
    </w:p>
    <w:tbl>
      <w:tblPr>
        <w:tblW w:w="10774" w:type="dxa"/>
        <w:tblInd w:w="-885" w:type="dxa"/>
        <w:tblLook w:val="04A0" w:firstRow="1" w:lastRow="0" w:firstColumn="1" w:lastColumn="0" w:noHBand="0" w:noVBand="1"/>
      </w:tblPr>
      <w:tblGrid>
        <w:gridCol w:w="5493"/>
        <w:gridCol w:w="5281"/>
      </w:tblGrid>
      <w:tr w:rsidR="00874465" w14:paraId="0184F77E" w14:textId="77777777">
        <w:tc>
          <w:tcPr>
            <w:tcW w:w="5493" w:type="dxa"/>
            <w:shd w:val="clear" w:color="auto" w:fill="auto"/>
          </w:tcPr>
          <w:p w14:paraId="631A698D" w14:textId="77777777" w:rsidR="00874465" w:rsidRDefault="00000000">
            <w:pPr>
              <w:spacing w:after="0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BỘ CÔNG THƯƠNG</w:t>
            </w:r>
          </w:p>
          <w:p w14:paraId="07502A41" w14:textId="77777777" w:rsidR="00874465" w:rsidRDefault="00000000">
            <w:pPr>
              <w:spacing w:after="0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noProof/>
                <w:spacing w:val="-2"/>
                <w:sz w:val="24"/>
                <w:szCs w:val="24"/>
                <w:lang w:val="vi-VN" w:eastAsia="zh-C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3C62F8F" wp14:editId="051B534D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222885</wp:posOffset>
                      </wp:positionV>
                      <wp:extent cx="1821180" cy="0"/>
                      <wp:effectExtent l="12065" t="8255" r="5080" b="10795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1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>
                  <w:pict>
                    <v:shape id="_x0000_s1026" o:spid="_x0000_s1026" o:spt="32" type="#_x0000_t32" style="position:absolute;left:0pt;margin-left:81pt;margin-top:17.55pt;height:0pt;width:143.4pt;z-index:251659264;mso-width-relative:page;mso-height-relative:page;" filled="f" stroked="t" coordsize="21600,21600" o:gfxdata="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DZ8o9fXAAAACQEAAA8AAAAAAAAA&#10;AQAgAAAAIgAAAGRycy9kb3ducmV2LnhtbFBLAQIUABQAAAAIAIdO4kCh09YL2QEAAMEDAAAOAAAA&#10;AAAAAAEAIAAAACYBAABkcnMvZTJvRG9jLnhtbFBLBQYAAAAABgAGAFkBAABxBQ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TRƯỜNG ĐẠI HỌC CÔNG NGHIỆP HÀ NỘI</w:t>
            </w:r>
          </w:p>
        </w:tc>
        <w:tc>
          <w:tcPr>
            <w:tcW w:w="5281" w:type="dxa"/>
            <w:shd w:val="clear" w:color="auto" w:fill="auto"/>
          </w:tcPr>
          <w:p w14:paraId="2971C5E6" w14:textId="77777777" w:rsidR="00874465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ỘNG HÒA XÃ HỘI CHỦ NGHĨA VIỆT NAM</w:t>
            </w:r>
          </w:p>
          <w:p w14:paraId="0CC1CA92" w14:textId="77777777" w:rsidR="00874465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noProof/>
                <w:sz w:val="24"/>
                <w:szCs w:val="24"/>
                <w:lang w:val="vi-VN" w:eastAsia="zh-CN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45755FE" wp14:editId="258A9A69">
                      <wp:simplePos x="0" y="0"/>
                      <wp:positionH relativeFrom="column">
                        <wp:posOffset>691515</wp:posOffset>
                      </wp:positionH>
                      <wp:positionV relativeFrom="paragraph">
                        <wp:posOffset>219075</wp:posOffset>
                      </wp:positionV>
                      <wp:extent cx="1920240" cy="0"/>
                      <wp:effectExtent l="10160" t="13970" r="12700" b="508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202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>
                  <w:pict>
                    <v:shape id="_x0000_s1026" o:spid="_x0000_s1026" o:spt="32" type="#_x0000_t32" style="position:absolute;left:0pt;margin-left:54.45pt;margin-top:17.25pt;height:0pt;width:151.2pt;z-index:251660288;mso-width-relative:page;mso-height-relative:page;" filled="f" stroked="t" coordsize="21600,21600" o:gfxdata="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NfUOUdcAAAAJAQAADwAAAAAAAAAB&#10;ACAAAAAiAAAAZHJzL2Rvd25yZXYueG1sUEsBAhQAFAAAAAgAh07iQMuULn3YAQAAwQMAAA4AAAAA&#10;AAAAAQAgAAAAJgEAAGRycy9lMm9Eb2MueG1sUEsFBgAAAAAGAAYAWQEAAHAF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b/>
                <w:sz w:val="24"/>
                <w:szCs w:val="24"/>
              </w:rPr>
              <w:t>Độc lập – Tự do – Hạnh phúc</w:t>
            </w:r>
          </w:p>
        </w:tc>
      </w:tr>
    </w:tbl>
    <w:p w14:paraId="651755F1" w14:textId="77777777" w:rsidR="00874465" w:rsidRDefault="00874465">
      <w:pPr>
        <w:spacing w:after="0"/>
        <w:ind w:firstLine="0"/>
        <w:rPr>
          <w:rFonts w:ascii="Times New Roman" w:hAnsi="Times New Roman"/>
          <w:b/>
          <w:sz w:val="32"/>
          <w:szCs w:val="28"/>
          <w:lang w:val="vi-VN"/>
        </w:rPr>
      </w:pPr>
    </w:p>
    <w:p w14:paraId="4B48EF18" w14:textId="77777777" w:rsidR="00874465" w:rsidRDefault="00000000">
      <w:pPr>
        <w:spacing w:after="0"/>
        <w:ind w:firstLine="0"/>
        <w:jc w:val="center"/>
        <w:rPr>
          <w:rFonts w:ascii="Times New Roman" w:hAnsi="Times New Roman"/>
          <w:b/>
          <w:sz w:val="31"/>
          <w:szCs w:val="31"/>
          <w:lang w:val="vi-VN"/>
        </w:rPr>
      </w:pPr>
      <w:r>
        <w:rPr>
          <w:rFonts w:ascii="Times New Roman" w:hAnsi="Times New Roman"/>
          <w:b/>
          <w:sz w:val="31"/>
          <w:szCs w:val="31"/>
          <w:lang w:val="vi-VN"/>
        </w:rPr>
        <w:t>PHIẾU ĐÁNH GIÁ TIỂU LUẬN, BÀI TẬP LỚN, ĐỒ ÁN/DỰ ÁN</w:t>
      </w:r>
    </w:p>
    <w:p w14:paraId="48094A47" w14:textId="77777777" w:rsidR="00874465" w:rsidRDefault="00874465">
      <w:pPr>
        <w:spacing w:after="0"/>
        <w:ind w:left="-142" w:firstLine="142"/>
        <w:jc w:val="center"/>
        <w:rPr>
          <w:rFonts w:ascii="Times New Roman" w:hAnsi="Times New Roman"/>
          <w:b/>
          <w:sz w:val="28"/>
          <w:szCs w:val="28"/>
          <w:lang w:val="vi-VN"/>
        </w:rPr>
      </w:pPr>
    </w:p>
    <w:p w14:paraId="2773687A" w14:textId="77777777" w:rsidR="00874465" w:rsidRDefault="00000000">
      <w:pPr>
        <w:spacing w:after="0"/>
        <w:ind w:firstLine="0"/>
        <w:rPr>
          <w:rFonts w:ascii="Times New Roman" w:hAnsi="Times New Roman"/>
          <w:b/>
          <w:sz w:val="28"/>
          <w:szCs w:val="28"/>
          <w:lang w:val="vi-VN"/>
        </w:rPr>
      </w:pPr>
      <w:r>
        <w:rPr>
          <w:rFonts w:ascii="Times New Roman" w:hAnsi="Times New Roman"/>
          <w:b/>
          <w:sz w:val="28"/>
          <w:szCs w:val="28"/>
          <w:lang w:val="vi-VN"/>
        </w:rPr>
        <w:t>I. THÔNG TIN CHUNG</w:t>
      </w:r>
    </w:p>
    <w:p w14:paraId="117BCC44" w14:textId="77777777" w:rsidR="00874465" w:rsidRDefault="00000000">
      <w:pPr>
        <w:tabs>
          <w:tab w:val="left" w:pos="5670"/>
        </w:tabs>
        <w:spacing w:after="0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>Người đánh giá:  Nguyễn Văn Tỉnh</w:t>
      </w:r>
      <w:r>
        <w:rPr>
          <w:rFonts w:ascii="Times New Roman" w:hAnsi="Times New Roman"/>
          <w:sz w:val="28"/>
          <w:szCs w:val="28"/>
          <w:lang w:val="vi-VN"/>
        </w:rPr>
        <w:tab/>
        <w:t>Học hàm, học vị:  Tiến sĩ</w:t>
      </w:r>
    </w:p>
    <w:p w14:paraId="55580C2B" w14:textId="77777777" w:rsidR="00874465" w:rsidRDefault="00000000">
      <w:pPr>
        <w:spacing w:after="0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>Đơn vị công tác: Khoa CNTT</w:t>
      </w:r>
    </w:p>
    <w:p w14:paraId="2DD7A1B1" w14:textId="60F0F3FC" w:rsidR="00874465" w:rsidRPr="00F632CC" w:rsidRDefault="00000000">
      <w:pPr>
        <w:tabs>
          <w:tab w:val="left" w:pos="4536"/>
        </w:tabs>
        <w:spacing w:after="0"/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Tên lớp: </w:t>
      </w:r>
      <w:r w:rsidR="00F632CC" w:rsidRPr="00CF11CC">
        <w:rPr>
          <w:rFonts w:ascii="Times New Roman" w:hAnsi="Times New Roman"/>
          <w:sz w:val="28"/>
          <w:szCs w:val="28"/>
        </w:rPr>
        <w:t>2023</w:t>
      </w:r>
      <w:r w:rsidR="00B44671">
        <w:rPr>
          <w:rFonts w:ascii="Times New Roman" w:hAnsi="Times New Roman"/>
          <w:sz w:val="28"/>
          <w:szCs w:val="28"/>
        </w:rPr>
        <w:t>2</w:t>
      </w:r>
      <w:r w:rsidR="00F632CC" w:rsidRPr="00CF11CC">
        <w:rPr>
          <w:rFonts w:ascii="Times New Roman" w:hAnsi="Times New Roman"/>
          <w:sz w:val="28"/>
          <w:szCs w:val="28"/>
        </w:rPr>
        <w:t>IT6004001</w:t>
      </w:r>
      <w:r w:rsidR="00F632CC" w:rsidRPr="00082DCE">
        <w:rPr>
          <w:rFonts w:ascii="Times New Roman" w:hAnsi="Times New Roman"/>
          <w:sz w:val="28"/>
          <w:szCs w:val="28"/>
        </w:rPr>
        <w:t xml:space="preserve">     </w:t>
      </w:r>
      <w:r>
        <w:rPr>
          <w:rFonts w:ascii="Times New Roman" w:hAnsi="Times New Roman"/>
          <w:sz w:val="28"/>
          <w:szCs w:val="28"/>
          <w:lang w:val="vi-VN"/>
        </w:rPr>
        <w:tab/>
        <w:t>Khóa: 1</w:t>
      </w:r>
      <w:r w:rsidR="00F632CC">
        <w:rPr>
          <w:rFonts w:ascii="Times New Roman" w:hAnsi="Times New Roman"/>
          <w:sz w:val="28"/>
          <w:szCs w:val="28"/>
        </w:rPr>
        <w:t>6</w:t>
      </w:r>
    </w:p>
    <w:p w14:paraId="4462D57F" w14:textId="1F950477" w:rsidR="00874465" w:rsidRPr="00F632CC" w:rsidRDefault="00000000">
      <w:pPr>
        <w:spacing w:after="0"/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Tên nhóm: Nhóm </w:t>
      </w:r>
      <w:r w:rsidR="00911526">
        <w:rPr>
          <w:rFonts w:ascii="Times New Roman" w:hAnsi="Times New Roman"/>
          <w:sz w:val="28"/>
          <w:szCs w:val="28"/>
        </w:rPr>
        <w:t>03</w:t>
      </w:r>
    </w:p>
    <w:p w14:paraId="1EA54CF2" w14:textId="353325D5" w:rsidR="00874465" w:rsidRPr="00F632CC" w:rsidRDefault="00000000">
      <w:pPr>
        <w:spacing w:after="0"/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Họ và tên sinh viên: </w:t>
      </w:r>
      <w:r w:rsidR="00B44671">
        <w:rPr>
          <w:rFonts w:ascii="Times New Roman" w:hAnsi="Times New Roman"/>
          <w:sz w:val="28"/>
          <w:szCs w:val="28"/>
        </w:rPr>
        <w:t>B</w:t>
      </w:r>
      <w:r w:rsidR="00B44671" w:rsidRPr="00B44671">
        <w:rPr>
          <w:rFonts w:ascii="Times New Roman" w:hAnsi="Times New Roman"/>
          <w:sz w:val="28"/>
          <w:szCs w:val="28"/>
        </w:rPr>
        <w:t>ùi</w:t>
      </w:r>
      <w:r w:rsidR="00B44671">
        <w:rPr>
          <w:rFonts w:ascii="Times New Roman" w:hAnsi="Times New Roman"/>
          <w:sz w:val="28"/>
          <w:szCs w:val="28"/>
        </w:rPr>
        <w:t xml:space="preserve"> Huy Nam</w:t>
      </w:r>
    </w:p>
    <w:p w14:paraId="4685914B" w14:textId="35DF799B" w:rsidR="00874465" w:rsidRDefault="00000000">
      <w:pPr>
        <w:spacing w:after="0"/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Mã sinh viên: </w:t>
      </w:r>
      <w:r w:rsidR="00B44671" w:rsidRPr="00B44671">
        <w:rPr>
          <w:rFonts w:ascii="Times New Roman" w:hAnsi="Times New Roman"/>
          <w:sz w:val="28"/>
          <w:szCs w:val="28"/>
          <w:lang w:val="vi-VN"/>
        </w:rPr>
        <w:t>2021603337</w:t>
      </w:r>
    </w:p>
    <w:p w14:paraId="0D23B8A0" w14:textId="05D8D502" w:rsidR="00874465" w:rsidRDefault="00000000">
      <w:pPr>
        <w:rPr>
          <w:rFonts w:ascii="Times New Roman" w:eastAsia="Times New Roman" w:hAnsi="Times New Roman"/>
          <w:sz w:val="28"/>
          <w:szCs w:val="28"/>
          <w:lang w:val="vi-VN"/>
        </w:rPr>
      </w:pPr>
      <w:r>
        <w:rPr>
          <w:rFonts w:ascii="Times New Roman" w:eastAsia="Times New Roman" w:hAnsi="Times New Roman"/>
          <w:sz w:val="28"/>
          <w:szCs w:val="28"/>
          <w:lang w:val="vi-VN"/>
        </w:rPr>
        <w:t xml:space="preserve">Tên chủ đề: </w:t>
      </w:r>
      <w:r>
        <w:rPr>
          <w:rFonts w:ascii="Times New Roman" w:hAnsi="Times New Roman"/>
          <w:sz w:val="28"/>
          <w:szCs w:val="28"/>
          <w:lang w:val="vi-VN"/>
        </w:rPr>
        <w:t>Xây dựng video giới thiệu “Chùa Thầy” bằng phần mềm chỉnh sửa video Adobe Premiere</w:t>
      </w:r>
    </w:p>
    <w:p w14:paraId="2E6E8574" w14:textId="77777777" w:rsidR="00874465" w:rsidRDefault="00000000">
      <w:pPr>
        <w:spacing w:after="0"/>
        <w:ind w:firstLine="0"/>
        <w:jc w:val="left"/>
        <w:rPr>
          <w:rFonts w:ascii="Times New Roman" w:hAnsi="Times New Roman"/>
          <w:i/>
          <w:sz w:val="28"/>
          <w:szCs w:val="28"/>
          <w:lang w:val="vi-VN"/>
        </w:rPr>
      </w:pPr>
      <w:r>
        <w:rPr>
          <w:rFonts w:ascii="Times New Roman" w:hAnsi="Times New Roman"/>
          <w:b/>
          <w:sz w:val="28"/>
          <w:szCs w:val="28"/>
          <w:lang w:val="vi-VN"/>
        </w:rPr>
        <w:t>II. ĐÁNH GIÁ</w:t>
      </w:r>
      <w:r>
        <w:rPr>
          <w:rFonts w:ascii="Times New Roman" w:hAnsi="Times New Roman"/>
          <w:b/>
          <w:position w:val="-4"/>
          <w:sz w:val="28"/>
          <w:szCs w:val="28"/>
        </w:rPr>
        <w:object w:dxaOrig="100" w:dyaOrig="301" w14:anchorId="51527D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.4pt;height:15.6pt" o:ole="">
            <v:imagedata r:id="rId7" o:title=""/>
          </v:shape>
          <o:OLEObject Type="Embed" ProgID="Equation.DSMT4" ShapeID="_x0000_i1025" DrawAspect="Content" ObjectID="_1781348540" r:id="rId8"/>
        </w:object>
      </w:r>
      <w:r>
        <w:rPr>
          <w:rFonts w:ascii="Times New Roman" w:hAnsi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vi-VN"/>
        </w:rPr>
        <w:t>(Điểm từng tiêu chí và điểm cuối cùng làm tròn đến 0,5 điểm)</w:t>
      </w:r>
    </w:p>
    <w:tbl>
      <w:tblPr>
        <w:tblW w:w="1016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4"/>
        <w:gridCol w:w="2351"/>
        <w:gridCol w:w="1193"/>
        <w:gridCol w:w="3238"/>
        <w:gridCol w:w="1239"/>
        <w:gridCol w:w="1350"/>
      </w:tblGrid>
      <w:tr w:rsidR="00874465" w14:paraId="2C03B3FA" w14:textId="77777777">
        <w:trPr>
          <w:trHeight w:val="1587"/>
        </w:trPr>
        <w:tc>
          <w:tcPr>
            <w:tcW w:w="794" w:type="dxa"/>
            <w:shd w:val="clear" w:color="auto" w:fill="auto"/>
            <w:vAlign w:val="center"/>
          </w:tcPr>
          <w:p w14:paraId="610276E0" w14:textId="77777777" w:rsidR="00874465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STT</w:t>
            </w:r>
          </w:p>
        </w:tc>
        <w:tc>
          <w:tcPr>
            <w:tcW w:w="2351" w:type="dxa"/>
            <w:shd w:val="clear" w:color="auto" w:fill="auto"/>
            <w:vAlign w:val="center"/>
          </w:tcPr>
          <w:p w14:paraId="36975102" w14:textId="77777777" w:rsidR="00874465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Mục tiêu/Chuẩn đầu ra học phần</w:t>
            </w:r>
          </w:p>
        </w:tc>
        <w:tc>
          <w:tcPr>
            <w:tcW w:w="4431" w:type="dxa"/>
            <w:gridSpan w:val="2"/>
            <w:shd w:val="clear" w:color="auto" w:fill="auto"/>
            <w:vAlign w:val="center"/>
          </w:tcPr>
          <w:p w14:paraId="660B8733" w14:textId="77777777" w:rsidR="00874465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Tiêu chí đánh giá sản phẩm</w:t>
            </w:r>
          </w:p>
        </w:tc>
        <w:tc>
          <w:tcPr>
            <w:tcW w:w="1239" w:type="dxa"/>
            <w:shd w:val="clear" w:color="auto" w:fill="auto"/>
            <w:vAlign w:val="center"/>
          </w:tcPr>
          <w:p w14:paraId="634EA8AF" w14:textId="77777777" w:rsidR="00874465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Điểm tối đa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5BAA36C3" w14:textId="77777777" w:rsidR="00874465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Điểm đánh giá</w:t>
            </w:r>
          </w:p>
        </w:tc>
      </w:tr>
      <w:tr w:rsidR="00874465" w14:paraId="23BE600F" w14:textId="77777777">
        <w:tc>
          <w:tcPr>
            <w:tcW w:w="794" w:type="dxa"/>
            <w:shd w:val="clear" w:color="auto" w:fill="auto"/>
            <w:vAlign w:val="center"/>
          </w:tcPr>
          <w:p w14:paraId="251C4F32" w14:textId="77777777" w:rsidR="00874465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351" w:type="dxa"/>
            <w:vMerge w:val="restart"/>
            <w:shd w:val="clear" w:color="auto" w:fill="auto"/>
            <w:vAlign w:val="center"/>
          </w:tcPr>
          <w:p w14:paraId="4A16EEAE" w14:textId="77777777" w:rsidR="00874465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1</w:t>
            </w:r>
          </w:p>
        </w:tc>
        <w:tc>
          <w:tcPr>
            <w:tcW w:w="4431" w:type="dxa"/>
            <w:gridSpan w:val="2"/>
            <w:shd w:val="clear" w:color="auto" w:fill="auto"/>
          </w:tcPr>
          <w:p w14:paraId="6CCF67EB" w14:textId="77777777" w:rsidR="00874465" w:rsidRDefault="00000000">
            <w:pPr>
              <w:spacing w:before="0" w:after="0"/>
              <w:ind w:firstLine="0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Giới thiệu công cụ rõ ràng, chi tiết </w:t>
            </w:r>
          </w:p>
          <w:p w14:paraId="6BD292FC" w14:textId="77777777" w:rsidR="00874465" w:rsidRDefault="00874465">
            <w:pPr>
              <w:tabs>
                <w:tab w:val="center" w:pos="1276"/>
                <w:tab w:val="center" w:pos="5954"/>
              </w:tabs>
              <w:spacing w:after="0"/>
              <w:ind w:firstLine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39" w:type="dxa"/>
            <w:shd w:val="clear" w:color="auto" w:fill="auto"/>
            <w:vAlign w:val="center"/>
          </w:tcPr>
          <w:p w14:paraId="085DCE0D" w14:textId="77777777" w:rsidR="00874465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11B68FFC" w14:textId="77777777" w:rsidR="00874465" w:rsidRDefault="00874465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74465" w14:paraId="4AE66E4A" w14:textId="77777777">
        <w:tc>
          <w:tcPr>
            <w:tcW w:w="794" w:type="dxa"/>
            <w:shd w:val="clear" w:color="auto" w:fill="auto"/>
            <w:vAlign w:val="center"/>
          </w:tcPr>
          <w:p w14:paraId="5977EB0D" w14:textId="77777777" w:rsidR="00874465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351" w:type="dxa"/>
            <w:vMerge/>
            <w:shd w:val="clear" w:color="auto" w:fill="auto"/>
            <w:vAlign w:val="center"/>
          </w:tcPr>
          <w:p w14:paraId="68813620" w14:textId="77777777" w:rsidR="00874465" w:rsidRDefault="00874465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431" w:type="dxa"/>
            <w:gridSpan w:val="2"/>
            <w:shd w:val="clear" w:color="auto" w:fill="auto"/>
          </w:tcPr>
          <w:p w14:paraId="400652C0" w14:textId="77777777" w:rsidR="00874465" w:rsidRDefault="00000000">
            <w:pPr>
              <w:tabs>
                <w:tab w:val="center" w:pos="1276"/>
                <w:tab w:val="center" w:pos="5954"/>
              </w:tabs>
              <w:spacing w:after="0"/>
              <w:ind w:firstLine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Xây dựng kịch bản sản phẩm đa phương tiện logic, phù hợp, có tính khả thi</w:t>
            </w:r>
          </w:p>
        </w:tc>
        <w:tc>
          <w:tcPr>
            <w:tcW w:w="1239" w:type="dxa"/>
            <w:shd w:val="clear" w:color="auto" w:fill="auto"/>
            <w:vAlign w:val="center"/>
          </w:tcPr>
          <w:p w14:paraId="4DA16385" w14:textId="77777777" w:rsidR="00874465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4373C201" w14:textId="77777777" w:rsidR="00874465" w:rsidRDefault="00874465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74465" w14:paraId="3CD0C6F8" w14:textId="77777777">
        <w:tc>
          <w:tcPr>
            <w:tcW w:w="794" w:type="dxa"/>
            <w:shd w:val="clear" w:color="auto" w:fill="auto"/>
            <w:vAlign w:val="center"/>
          </w:tcPr>
          <w:p w14:paraId="0521E321" w14:textId="77777777" w:rsidR="00874465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351" w:type="dxa"/>
            <w:vMerge w:val="restart"/>
            <w:shd w:val="clear" w:color="auto" w:fill="auto"/>
            <w:vAlign w:val="center"/>
          </w:tcPr>
          <w:p w14:paraId="00131F17" w14:textId="77777777" w:rsidR="00874465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2</w:t>
            </w:r>
          </w:p>
        </w:tc>
        <w:tc>
          <w:tcPr>
            <w:tcW w:w="4431" w:type="dxa"/>
            <w:gridSpan w:val="2"/>
            <w:shd w:val="clear" w:color="auto" w:fill="auto"/>
          </w:tcPr>
          <w:p w14:paraId="789C6E5F" w14:textId="77777777" w:rsidR="00874465" w:rsidRDefault="00000000">
            <w:pPr>
              <w:tabs>
                <w:tab w:val="center" w:pos="1276"/>
                <w:tab w:val="center" w:pos="5954"/>
              </w:tabs>
              <w:spacing w:after="0"/>
              <w:ind w:firstLine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huẩn bị, xây dựng các tài nguyên đa phương tiện theo kịch bản phù hợp</w:t>
            </w:r>
          </w:p>
        </w:tc>
        <w:tc>
          <w:tcPr>
            <w:tcW w:w="1239" w:type="dxa"/>
            <w:shd w:val="clear" w:color="auto" w:fill="auto"/>
            <w:vAlign w:val="center"/>
          </w:tcPr>
          <w:p w14:paraId="24433B7C" w14:textId="77777777" w:rsidR="00874465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424DC6CF" w14:textId="77777777" w:rsidR="00874465" w:rsidRDefault="00874465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74465" w14:paraId="4F7061B6" w14:textId="77777777">
        <w:tc>
          <w:tcPr>
            <w:tcW w:w="794" w:type="dxa"/>
            <w:shd w:val="clear" w:color="auto" w:fill="auto"/>
            <w:vAlign w:val="center"/>
          </w:tcPr>
          <w:p w14:paraId="306DF4C8" w14:textId="77777777" w:rsidR="00874465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2351" w:type="dxa"/>
            <w:vMerge/>
            <w:shd w:val="clear" w:color="auto" w:fill="auto"/>
            <w:vAlign w:val="center"/>
          </w:tcPr>
          <w:p w14:paraId="05546A96" w14:textId="77777777" w:rsidR="00874465" w:rsidRDefault="00874465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431" w:type="dxa"/>
            <w:gridSpan w:val="2"/>
            <w:shd w:val="clear" w:color="auto" w:fill="auto"/>
          </w:tcPr>
          <w:p w14:paraId="1289AC60" w14:textId="77777777" w:rsidR="00874465" w:rsidRDefault="00000000">
            <w:pPr>
              <w:tabs>
                <w:tab w:val="center" w:pos="1276"/>
                <w:tab w:val="center" w:pos="5954"/>
              </w:tabs>
              <w:spacing w:after="0"/>
              <w:ind w:firstLine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Xây dựng sản phẩm đa phương tiện theo kịch bản, tài nguyên đã chuẩn bị và tích hợp thành sản phẩm hoàn chỉnh</w:t>
            </w:r>
          </w:p>
        </w:tc>
        <w:tc>
          <w:tcPr>
            <w:tcW w:w="1239" w:type="dxa"/>
            <w:shd w:val="clear" w:color="auto" w:fill="auto"/>
            <w:vAlign w:val="center"/>
          </w:tcPr>
          <w:p w14:paraId="46A694F9" w14:textId="77777777" w:rsidR="00874465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7FADF3D6" w14:textId="77777777" w:rsidR="00874465" w:rsidRDefault="00874465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74465" w14:paraId="7D98B870" w14:textId="77777777">
        <w:tc>
          <w:tcPr>
            <w:tcW w:w="7576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5615E75" w14:textId="77777777" w:rsidR="00874465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Tổng số</w:t>
            </w:r>
          </w:p>
        </w:tc>
        <w:tc>
          <w:tcPr>
            <w:tcW w:w="123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3717217" w14:textId="77777777" w:rsidR="00874465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135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232B00D" w14:textId="77777777" w:rsidR="00874465" w:rsidRDefault="00874465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74465" w14:paraId="07651C23" w14:textId="77777777">
        <w:tc>
          <w:tcPr>
            <w:tcW w:w="433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66E89918" w14:textId="77777777" w:rsidR="00874465" w:rsidRDefault="00874465">
            <w:pPr>
              <w:spacing w:after="0"/>
              <w:ind w:firstLine="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27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04462A07" w14:textId="76E2FBD1" w:rsidR="00874465" w:rsidRDefault="00000000">
            <w:pPr>
              <w:spacing w:before="0" w:after="0"/>
              <w:ind w:firstLine="56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</w:rPr>
              <w:t>Ngày…..tháng…..năm 202</w:t>
            </w:r>
            <w:r w:rsidR="00F632CC">
              <w:rPr>
                <w:rFonts w:ascii="Times New Roman" w:hAnsi="Times New Roman"/>
                <w:i/>
                <w:sz w:val="28"/>
                <w:szCs w:val="28"/>
              </w:rPr>
              <w:t>4</w:t>
            </w:r>
          </w:p>
          <w:p w14:paraId="12C70F22" w14:textId="77777777" w:rsidR="00874465" w:rsidRDefault="00000000">
            <w:pPr>
              <w:spacing w:before="0" w:after="0"/>
              <w:ind w:firstLine="562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GIẢNG VIÊN</w:t>
            </w:r>
          </w:p>
          <w:p w14:paraId="799C54DA" w14:textId="77777777" w:rsidR="00874465" w:rsidRDefault="00874465">
            <w:pPr>
              <w:spacing w:before="0" w:after="0"/>
              <w:ind w:firstLine="56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  <w:p w14:paraId="7D7036AA" w14:textId="77777777" w:rsidR="00874465" w:rsidRDefault="00874465">
            <w:pPr>
              <w:spacing w:before="0" w:after="0"/>
              <w:ind w:firstLine="562"/>
              <w:rPr>
                <w:rFonts w:ascii="Times New Roman" w:hAnsi="Times New Roman"/>
                <w:i/>
                <w:sz w:val="28"/>
                <w:szCs w:val="28"/>
              </w:rPr>
            </w:pPr>
          </w:p>
          <w:p w14:paraId="54EE012E" w14:textId="77777777" w:rsidR="00874465" w:rsidRDefault="00000000">
            <w:pPr>
              <w:spacing w:before="0" w:after="0"/>
              <w:ind w:firstLine="562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         </w:t>
            </w:r>
          </w:p>
          <w:p w14:paraId="49B0316E" w14:textId="08AD5807" w:rsidR="00874465" w:rsidRDefault="00000000">
            <w:pPr>
              <w:spacing w:before="0" w:after="0"/>
              <w:ind w:firstLine="562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    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T</w:t>
            </w:r>
            <w:r w:rsidR="00561EE0">
              <w:rPr>
                <w:rFonts w:ascii="Times New Roman" w:hAnsi="Times New Roman"/>
                <w:b/>
                <w:sz w:val="28"/>
                <w:szCs w:val="28"/>
              </w:rPr>
              <w:t>S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. Nguyễn Văn Tỉnh</w:t>
            </w:r>
          </w:p>
        </w:tc>
      </w:tr>
    </w:tbl>
    <w:p w14:paraId="4CF50FA7" w14:textId="77777777" w:rsidR="00874465" w:rsidRDefault="00874465"/>
    <w:p w14:paraId="7066688F" w14:textId="77777777" w:rsidR="00874465" w:rsidRDefault="00000000">
      <w:pPr>
        <w:tabs>
          <w:tab w:val="center" w:pos="7371"/>
        </w:tabs>
        <w:ind w:firstLine="0"/>
        <w:rPr>
          <w:b/>
          <w:i/>
        </w:rPr>
      </w:pPr>
      <w:r>
        <w:rPr>
          <w:rFonts w:ascii="Times New Roman" w:hAnsi="Times New Roman"/>
          <w:b/>
          <w:i/>
          <w:sz w:val="28"/>
          <w:szCs w:val="28"/>
        </w:rPr>
        <w:t xml:space="preserve"> </w:t>
      </w:r>
    </w:p>
    <w:sectPr w:rsidR="00874465">
      <w:pgSz w:w="11907" w:h="16839"/>
      <w:pgMar w:top="450" w:right="851" w:bottom="851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E3BA686" w14:textId="77777777" w:rsidR="0028499E" w:rsidRDefault="0028499E">
      <w:pPr>
        <w:spacing w:line="240" w:lineRule="auto"/>
      </w:pPr>
      <w:r>
        <w:separator/>
      </w:r>
    </w:p>
  </w:endnote>
  <w:endnote w:type="continuationSeparator" w:id="0">
    <w:p w14:paraId="4C1331F0" w14:textId="77777777" w:rsidR="0028499E" w:rsidRDefault="0028499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46B06CB" w14:textId="77777777" w:rsidR="0028499E" w:rsidRDefault="0028499E">
      <w:pPr>
        <w:spacing w:before="0" w:after="0"/>
      </w:pPr>
      <w:r>
        <w:separator/>
      </w:r>
    </w:p>
  </w:footnote>
  <w:footnote w:type="continuationSeparator" w:id="0">
    <w:p w14:paraId="3C106D58" w14:textId="77777777" w:rsidR="0028499E" w:rsidRDefault="0028499E"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hideSpellingErrors/>
  <w:hideGrammatical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43B4"/>
    <w:rsid w:val="00012B29"/>
    <w:rsid w:val="00113C31"/>
    <w:rsid w:val="00272D83"/>
    <w:rsid w:val="0028499E"/>
    <w:rsid w:val="00291A8F"/>
    <w:rsid w:val="002B5540"/>
    <w:rsid w:val="002C4F30"/>
    <w:rsid w:val="00371A33"/>
    <w:rsid w:val="004543B4"/>
    <w:rsid w:val="0047518F"/>
    <w:rsid w:val="00561EE0"/>
    <w:rsid w:val="0057163D"/>
    <w:rsid w:val="005D18E9"/>
    <w:rsid w:val="005E691F"/>
    <w:rsid w:val="0060154B"/>
    <w:rsid w:val="007122CF"/>
    <w:rsid w:val="00847CFF"/>
    <w:rsid w:val="00867389"/>
    <w:rsid w:val="00874465"/>
    <w:rsid w:val="008B1CF4"/>
    <w:rsid w:val="00911526"/>
    <w:rsid w:val="009B7AAA"/>
    <w:rsid w:val="00A94B03"/>
    <w:rsid w:val="00AF24BD"/>
    <w:rsid w:val="00B44671"/>
    <w:rsid w:val="00B644AD"/>
    <w:rsid w:val="00B77D6B"/>
    <w:rsid w:val="00BF5B7E"/>
    <w:rsid w:val="00D25179"/>
    <w:rsid w:val="00E00AB9"/>
    <w:rsid w:val="00E01948"/>
    <w:rsid w:val="00E04F93"/>
    <w:rsid w:val="00E11590"/>
    <w:rsid w:val="00E152FC"/>
    <w:rsid w:val="00F632CC"/>
    <w:rsid w:val="0E015E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4D744267"/>
  <w15:docId w15:val="{A57334BC-508F-4469-9980-F60C992236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before="60" w:after="200" w:line="276" w:lineRule="auto"/>
      <w:ind w:firstLine="432"/>
      <w:jc w:val="both"/>
    </w:pPr>
    <w:rPr>
      <w:rFonts w:ascii="Calibri" w:eastAsia="Calibri" w:hAnsi="Calibri" w:cs="Times New Roman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pPr>
      <w:spacing w:before="0" w:after="160" w:line="259" w:lineRule="auto"/>
      <w:ind w:left="720" w:firstLine="0"/>
      <w:contextualSpacing/>
      <w:jc w:val="left"/>
    </w:pPr>
    <w:rPr>
      <w:rFonts w:cs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167</Words>
  <Characters>957</Characters>
  <Application>Microsoft Office Word</Application>
  <DocSecurity>0</DocSecurity>
  <Lines>7</Lines>
  <Paragraphs>2</Paragraphs>
  <ScaleCrop>false</ScaleCrop>
  <Company/>
  <LinksUpToDate>false</LinksUpToDate>
  <CharactersWithSpaces>11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Huyen Do Thi</cp:lastModifiedBy>
  <cp:revision>13</cp:revision>
  <dcterms:created xsi:type="dcterms:W3CDTF">2023-08-20T15:07:00Z</dcterms:created>
  <dcterms:modified xsi:type="dcterms:W3CDTF">2024-07-01T0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496D2D3B64CF4F77AE0BFE307B71C7FA_12</vt:lpwstr>
  </property>
</Properties>
</file>